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4"/>
  </p:notesMasterIdLst>
  <p:sldIdLst>
    <p:sldId id="256" r:id="rId2"/>
    <p:sldId id="322" r:id="rId3"/>
    <p:sldId id="323" r:id="rId4"/>
    <p:sldId id="324" r:id="rId5"/>
    <p:sldId id="325" r:id="rId6"/>
    <p:sldId id="326" r:id="rId7"/>
    <p:sldId id="327" r:id="rId8"/>
    <p:sldId id="328" r:id="rId9"/>
    <p:sldId id="329" r:id="rId10"/>
    <p:sldId id="330" r:id="rId11"/>
    <p:sldId id="331" r:id="rId12"/>
    <p:sldId id="332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59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637326-A0B2-48AA-BAD6-CCEB25FF6006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F7C991-2047-4995-9F6F-ED8ED642A88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4132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k-KZ" sz="12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</a:t>
            </a:r>
            <a:r>
              <a:rPr lang="kk-KZ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дели машинного обучения</a:t>
            </a:r>
            <a:r>
              <a:rPr lang="ru-RU" sz="12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и</a:t>
            </a:r>
            <a:r>
              <a:rPr lang="ru-RU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ых сетей используются в модуле обработки и анализа данных </a:t>
            </a:r>
            <a:r>
              <a:rPr lang="en-US" sz="12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MSystem</a:t>
            </a:r>
            <a:r>
              <a:rPr lang="en-US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200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7187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5250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5956137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15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1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5956137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3223E7-A5A5-4E43-9573-7706190B461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екция 5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4D8BE91-A7B7-43F1-AF0C-B124656419F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99227" y="4722178"/>
            <a:ext cx="10993546" cy="590321"/>
          </a:xfrm>
        </p:spPr>
        <p:txBody>
          <a:bodyPr/>
          <a:lstStyle/>
          <a:p>
            <a:pPr algn="r"/>
            <a:r>
              <a:rPr lang="ru-RU" dirty="0">
                <a:solidFill>
                  <a:srgbClr val="FFC000"/>
                </a:solidFill>
              </a:rPr>
              <a:t>Классификация текстов</a:t>
            </a:r>
          </a:p>
        </p:txBody>
      </p:sp>
    </p:spTree>
    <p:extLst>
      <p:ext uri="{BB962C8B-B14F-4D97-AF65-F5344CB8AC3E}">
        <p14:creationId xmlns:p14="http://schemas.microsoft.com/office/powerpoint/2010/main" val="18449487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0399E4E-7313-485A-8F07-D2915C56C4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Случайный лес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FECC596-695C-413D-BBE7-78BC35EFE2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130185"/>
            <a:ext cx="11029616" cy="4346815"/>
          </a:xfrm>
        </p:spPr>
        <p:txBody>
          <a:bodyPr>
            <a:normAutofit lnSpcReduction="10000"/>
          </a:bodyPr>
          <a:lstStyle/>
          <a:p>
            <a:pPr algn="just"/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лучайный лес– популярный алгоритм машинного обучения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основанный на концепции ансамблевого обучения. В данной концепции несколько классификаторов объединяются для улучшения производительности модели. Случайный лес состоит не из одного, а из множества деревьев решений. В задачах классификации каждый документ независимо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дассифицируется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семи деревьями. Класс документа определяется на основе наибольшего числа голосов среди всех деревьев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лгоритм случайного леса имеет следующий ряд особенностей и преимуществ: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Довольно быстро обучается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Эффективно обрабатывает датасеты с большим числом признаков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Выполняет предсказание данных с очень высокой точностью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Показывает хорошую эффективность даже при наличии большого числа пропусков данных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Хорошо обрабатываются как непрерывные, так и дискретные признаки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Обладает высокой масштабируемостью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166403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1B31351-AD51-412F-A0B1-7C028D03C1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Случайный лес</a:t>
            </a:r>
            <a:endParaRPr lang="ru-RU" dirty="0">
              <a:solidFill>
                <a:srgbClr val="FFC000"/>
              </a:solidFill>
            </a:endParaRPr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66F6FBB1-0ED0-43FA-9244-BC1EB86ECC55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995" y="2346917"/>
            <a:ext cx="8296275" cy="3781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5735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BAC1141-A4A6-436C-977C-5E6B56A95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Gboost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4616F6B2-D757-478C-95A6-A6647D301ED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02899" y="2341852"/>
            <a:ext cx="10540833" cy="3686415"/>
          </a:xfrm>
        </p:spPr>
        <p:txBody>
          <a:bodyPr/>
          <a:lstStyle/>
          <a:p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Gboos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treme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radien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oosting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– оптимизированный продвинутый алгоритм машинного обучения, использующий принцип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бустинга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Он имеет хорошую производительность и решает большинство проблем регрессии и классификации. Использование ансамблевой техники подразумевает, что ошибки предыдущих шагов устраняются в новой модели. Отклонения прогнозов обученного ансамбля вычисляются на обучающем наборе на каждой итерации. Таким образом, оптимизация выполняется путем добавления новых древовидных прогнозов в ансамбль, уменьшая среднее отклонение модели. Эта процедура продолжается до тех пор, пока не будет достигнут требуемый уровень ошибки или критерий ранней остановки (максимальное количество деревьев или достижение заданной точности).</a:t>
            </a:r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C307F1A-9001-4CC6-9862-502FFC01E6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3" y="4795895"/>
            <a:ext cx="2674896" cy="1486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93292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5FD3BB-7BDC-42E9-BF20-6B19DDDFA7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74238" y="689900"/>
            <a:ext cx="4281230" cy="834100"/>
          </a:xfrm>
        </p:spPr>
        <p:txBody>
          <a:bodyPr>
            <a:normAutofit/>
          </a:bodyPr>
          <a:lstStyle/>
          <a:p>
            <a:pPr algn="ctr"/>
            <a:r>
              <a:rPr lang="kk-KZ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</a:t>
            </a:r>
            <a:endParaRPr lang="ru-RU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E635D5A-1B44-497E-93C7-33EA9CA37B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41867" y="1862667"/>
            <a:ext cx="11192933" cy="48514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kk-KZ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лгоритмы машинного обучения</a:t>
            </a:r>
            <a:r>
              <a:rPr lang="ru-RU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l"/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ивный байесовский классификатор (Naïve Bayes classifier);</a:t>
            </a:r>
          </a:p>
          <a:p>
            <a:pPr algn="l"/>
            <a:r>
              <a:rPr lang="kk-KZ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Логистическая</a:t>
            </a:r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регрессия (Logistic regression);</a:t>
            </a:r>
          </a:p>
          <a:p>
            <a:pPr algn="l"/>
            <a:r>
              <a:rPr lang="kk-KZ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ашина</a:t>
            </a:r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порных векторов (Support vector machine);</a:t>
            </a:r>
          </a:p>
          <a:p>
            <a:pPr algn="l"/>
            <a:r>
              <a:rPr lang="kk-KZ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тод </a:t>
            </a:r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k-ближайших соседей (k-nearest neighbors);</a:t>
            </a:r>
          </a:p>
          <a:p>
            <a:pPr algn="l"/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ерево решений (Decision tree);</a:t>
            </a:r>
          </a:p>
          <a:p>
            <a:pPr algn="l"/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лучайный лес (Random forest);</a:t>
            </a:r>
          </a:p>
          <a:p>
            <a:pPr algn="l"/>
            <a:r>
              <a:rPr lang="ru-RU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GBoost</a:t>
            </a:r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kk-KZ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600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84593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6B90E1C-CA3B-4AA1-9113-DD23B82405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Наивный Байес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7FB26B9-A0EA-4BB5-8AFB-229DB38794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029616" cy="4178855"/>
          </a:xfrm>
        </p:spPr>
        <p:txBody>
          <a:bodyPr/>
          <a:lstStyle/>
          <a:p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ивный Байес – один из самых простых и часто применяемых алгоритмов машинного обучения для классификации текстов, использующий вероятностный подход, основанный на теореме Байеса с сильными предположениями о независимости данных. Наивный Байес рассматривает каждый признак независимо от других признаков и оценивает вероятность влияния каждого из них на итоговый результат. В контексте классификации текстов он обучается на документах каждого класса и вычисляет условную вероятность того, что документ </a:t>
            </a:r>
            <a:r>
              <a:rPr lang="en-US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тносится к классу </a:t>
            </a:r>
            <a:r>
              <a:rPr lang="ru-RU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</a:p>
          <a:p>
            <a:endParaRPr 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D88E073-FC05-4FF1-8C54-5370D19AB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163406"/>
              </p:ext>
            </p:extLst>
          </p:nvPr>
        </p:nvGraphicFramePr>
        <p:xfrm>
          <a:off x="1091671" y="4115858"/>
          <a:ext cx="2052044" cy="56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0555" imgH="485244" progId="Equation.DSMT4">
                  <p:embed/>
                </p:oleObj>
              </mc:Choice>
              <mc:Fallback>
                <p:oleObj name="Equation" r:id="rId2" imgW="1760555" imgH="4852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1671" y="4115858"/>
                        <a:ext cx="2052044" cy="566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060BE19-D654-4921-A444-08D991C12B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3940" y="4925459"/>
            <a:ext cx="6001588" cy="342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86682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F62ABF8-5D62-4221-8B62-69A3DAAA8B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Машина опорных векторов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04F0489-FCC8-4D5E-AE02-0DFB0F62F8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0654074" cy="3653921"/>
          </a:xfrm>
        </p:spPr>
        <p:txBody>
          <a:bodyPr/>
          <a:lstStyle/>
          <a:p>
            <a:pPr algn="just"/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ашина опорных векторов 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pport vector machine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–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ще один популярный алгоритм машинного обучения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Алгоритм использует пространство признаков, разделяемое гиперплоскостью, расположенной на максимальном расстоянии от ближайших точек двух классов обучающих данных. Чем шире граница, тем меньше ошибка классификатора, и достигается более эффективное разделение данных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280670" algn="l"/>
                <a:tab pos="5941060" algn="r"/>
              </a:tabLst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Уравнение гиперплоскости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писывается в следующем виде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tabLst>
                <a:tab pos="280670" algn="l"/>
                <a:tab pos="5941060" algn="r"/>
              </a:tabLst>
            </a:pP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B79F005-9C1C-4D12-ABD0-88DBA765A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24370"/>
              </p:ext>
            </p:extLst>
          </p:nvPr>
        </p:nvGraphicFramePr>
        <p:xfrm>
          <a:off x="1072621" y="4169834"/>
          <a:ext cx="11890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9409" imgH="275895" progId="Equation.DSMT4">
                  <p:embed/>
                </p:oleObj>
              </mc:Choice>
              <mc:Fallback>
                <p:oleObj name="Equation" r:id="rId2" imgW="1189409" imgH="2758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2621" y="4169834"/>
                        <a:ext cx="11890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8198DB2-AB61-491E-AB74-2573B22466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2066" y="4709521"/>
            <a:ext cx="6315956" cy="885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8328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E2F98B-31DC-43A0-B193-E0BFEFFF30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Машина опорных векторов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E08046E-C473-47B3-93D1-C903859E105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02900" y="2087325"/>
            <a:ext cx="10907909" cy="4229655"/>
          </a:xfrm>
        </p:spPr>
        <p:txBody>
          <a:bodyPr/>
          <a:lstStyle/>
          <a:p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зделяющая гиперплоскость Машины опорных векторов применяется преимущественно для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вухклассовой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лассификации. Тем не менее, она без проблем адаптируется и для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ногоклассовой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лассификации с использованием метода «один против всех»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52AD506-AF69-4614-A5C9-4CAD2C3F12D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100" y="3240362"/>
            <a:ext cx="3429000" cy="2887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8848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1283F41-353A-4A8A-8485-4B38818505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Логистическая регрессия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6CD8328-B4AC-47AB-85B7-3BA24FD82D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180985"/>
            <a:ext cx="10467807" cy="4566948"/>
          </a:xfrm>
        </p:spPr>
        <p:txBody>
          <a:bodyPr>
            <a:normAutofit fontScale="85000" lnSpcReduction="10000"/>
          </a:bodyPr>
          <a:lstStyle/>
          <a:p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Логистическая регрессия предсказывает результат с использованием логистической </a:t>
            </a:r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функции </a:t>
            </a: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случае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ногоклассовой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лассификации используется подход «один против одного» (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vO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чтобы идентифицировать конкретный класс. В этом подходе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ы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 несколькими классами разбивается на несколько задач двоичной классификации, где каждый двоичный классификатор обучается на экземплярах, принадлежащих одному классу, и экземплярах, принадлежащих другому классу. Также используется метод «один против всех» (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vA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где множество двоичных классификаторов обучаются отличать экземпляры одного класса от всех других экземпляров. Преимущество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vO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еред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vA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заключается в том, что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ы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сех отдельных классификаторов сбалансированы, когда сбалансирован весь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ультиклассовый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7B0BF-7F99-4DF2-A094-F7A299B18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872987"/>
              </p:ext>
            </p:extLst>
          </p:nvPr>
        </p:nvGraphicFramePr>
        <p:xfrm>
          <a:off x="990071" y="2739496"/>
          <a:ext cx="13033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3782" imgH="494956" progId="Equation.DSMT4">
                  <p:embed/>
                </p:oleObj>
              </mc:Choice>
              <mc:Fallback>
                <p:oleObj name="Equation" r:id="rId2" imgW="1303782" imgH="4949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071" y="2739496"/>
                        <a:ext cx="130333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26F6C4B-EB3A-45EB-9C50-2F888F6481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6902" y="3606640"/>
            <a:ext cx="6354062" cy="114316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D7F80F0-FA15-4093-BD9A-A7D792152517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 bwMode="auto">
          <a:xfrm>
            <a:off x="7272784" y="2632947"/>
            <a:ext cx="3971925" cy="2328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10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7326EB8-2908-4D0A-80FE-6F6FD18E8C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Метод </a:t>
            </a:r>
            <a:r>
              <a:rPr lang="en-US" dirty="0">
                <a:solidFill>
                  <a:srgbClr val="FFC000"/>
                </a:solidFill>
              </a:rPr>
              <a:t>k-</a:t>
            </a:r>
            <a:r>
              <a:rPr lang="kk-KZ" dirty="0">
                <a:solidFill>
                  <a:srgbClr val="FFC000"/>
                </a:solidFill>
              </a:rPr>
              <a:t>ближайших соседей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CE2BDA2-F3C3-495A-983B-2302C71F4DF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21925" y="1893118"/>
            <a:ext cx="10874207" cy="4634682"/>
          </a:xfrm>
        </p:spPr>
        <p:txBody>
          <a:bodyPr/>
          <a:lstStyle/>
          <a:p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етод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ближайших соседей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дин из самых простых алгоритмов классификации данных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Он вычисляет расстояния между векторами и присваивает точки классу своих k ближайших соседних точек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данном алгоритме вычисляется расстояние каждого объекта 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каждого объекта из тестовой выборки до всех объектов из обучающей выборки в пространстве признаков.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тот алгоритм обычно классифицирует документы с помощью наиболее широко используемой меры расстояния, называемой евклидовым расстоянием, которая определяется как</a:t>
            </a:r>
          </a:p>
          <a:p>
            <a:endParaRPr lang="ru-RU" dirty="0">
              <a:solidFill>
                <a:srgbClr val="00000A"/>
              </a:solidFill>
              <a:latin typeface="Times New Roman" panose="02020603050405020304" pitchFamily="18" charset="0"/>
            </a:endParaRPr>
          </a:p>
          <a:p>
            <a:endParaRPr lang="ru-RU" dirty="0">
              <a:solidFill>
                <a:srgbClr val="00000A"/>
              </a:solidFill>
              <a:latin typeface="Times New Roman" panose="02020603050405020304" pitchFamily="18" charset="0"/>
            </a:endParaRPr>
          </a:p>
          <a:p>
            <a:endParaRPr 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B9FADF4-486D-4B84-9FB5-B429A44C4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910648"/>
              </p:ext>
            </p:extLst>
          </p:nvPr>
        </p:nvGraphicFramePr>
        <p:xfrm>
          <a:off x="4873971" y="3360979"/>
          <a:ext cx="21701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69853" imgH="428410" progId="Equation.DSMT4">
                  <p:embed/>
                </p:oleObj>
              </mc:Choice>
              <mc:Fallback>
                <p:oleObj name="Equation" r:id="rId2" imgW="2169853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73971" y="3360979"/>
                        <a:ext cx="21701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CCAB668-346D-4D76-91FE-E3DC6FD37D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0837" y="3789604"/>
            <a:ext cx="6230219" cy="2638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4594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48749FC-3A32-4540-AEB2-753FC9B66E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Дерево решений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858CBA1-5CC7-4CF1-8AC9-AB79FEA405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9594" y="2040730"/>
            <a:ext cx="10970348" cy="4165336"/>
          </a:xfrm>
        </p:spPr>
        <p:txBody>
          <a:bodyPr/>
          <a:lstStyle/>
          <a:p>
            <a:pPr marL="0" indent="0">
              <a:buNone/>
            </a:pP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ерево решений– метод обучения с учителем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который использует набор правил для принятия решений подобно тому, как человек принимает решения. В данном методе данные разделяются на подмножества в зависимости от определенных признаков, отвечая на определенные вопросы до тех пор, пока все точки данных не будут принадлежать определенному классу. Таким образом, образуется древовидная структура с добавлением узла для каждого вопроса. Первый узел является корневым узлом 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oot node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 классификации документов на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ервом этапе выбирается слово, и все документы, содержащие его, помещаются в одну сторону, а документы, не содержащие его, помещаются в другую сторону. В результате образуются два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а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После этого в этих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ах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ыбирается новое слово, и все предыдущие шаги повторяются. Так продолжается до тех пор, пока весь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е будет разделен и присвоен конечным узлам. Если в конечном узле все точки данных однозначно соответствуют одному и тому же классу, то класс узла точно определен. В случае смешанных узлов алгоритм присваивает данному узлу класс с наибольшим числом точек данных, относящихся к нему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02449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E219A0-A827-4A37-9BC8-117D389E4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Дерево решений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BA5EFE97-E8F8-4743-98AB-DBB6AB8A9C62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002" y="2113492"/>
            <a:ext cx="6672262" cy="444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347888"/>
      </p:ext>
    </p:extLst>
  </p:cSld>
  <p:clrMapOvr>
    <a:masterClrMapping/>
  </p:clrMapOvr>
</p:sld>
</file>

<file path=ppt/theme/theme1.xml><?xml version="1.0" encoding="utf-8"?>
<a:theme xmlns:a="http://schemas.openxmlformats.org/drawingml/2006/main" name="Дивиденд">
  <a:themeElements>
    <a:clrScheme name="Dividend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366658"/>
      </a:accent1>
      <a:accent2>
        <a:srgbClr val="8CB64A"/>
      </a:accent2>
      <a:accent3>
        <a:srgbClr val="88D5A9"/>
      </a:accent3>
      <a:accent4>
        <a:srgbClr val="969FA7"/>
      </a:accent4>
      <a:accent5>
        <a:srgbClr val="E8A844"/>
      </a:accent5>
      <a:accent6>
        <a:srgbClr val="A1561F"/>
      </a:accent6>
      <a:hlink>
        <a:srgbClr val="828282"/>
      </a:hlink>
      <a:folHlink>
        <a:srgbClr val="A5A5A5"/>
      </a:folHlink>
    </a:clrScheme>
    <a:fontScheme name="Dividend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4BEC0EAF-CF86-4D49-B83B-56CC62D3CFF1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Дивиденд</Template>
  <TotalTime>110</TotalTime>
  <Words>837</Words>
  <Application>Microsoft Office PowerPoint</Application>
  <PresentationFormat>Широкоэкранный</PresentationFormat>
  <Paragraphs>49</Paragraphs>
  <Slides>12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20" baseType="lpstr">
      <vt:lpstr>Calibri</vt:lpstr>
      <vt:lpstr>Corbel</vt:lpstr>
      <vt:lpstr>Gill Sans MT</vt:lpstr>
      <vt:lpstr>Symbol</vt:lpstr>
      <vt:lpstr>Times New Roman</vt:lpstr>
      <vt:lpstr>Wingdings 2</vt:lpstr>
      <vt:lpstr>Дивиденд</vt:lpstr>
      <vt:lpstr>Equation</vt:lpstr>
      <vt:lpstr>Лекция 5</vt:lpstr>
      <vt:lpstr>Классификация</vt:lpstr>
      <vt:lpstr>Наивный Байес</vt:lpstr>
      <vt:lpstr>Машина опорных векторов</vt:lpstr>
      <vt:lpstr>Машина опорных векторов</vt:lpstr>
      <vt:lpstr>Логистическая регрессия</vt:lpstr>
      <vt:lpstr>Метод k-ближайших соседей</vt:lpstr>
      <vt:lpstr>Дерево решений</vt:lpstr>
      <vt:lpstr>Дерево решений</vt:lpstr>
      <vt:lpstr>Случайный лес</vt:lpstr>
      <vt:lpstr>Случайный лес</vt:lpstr>
      <vt:lpstr>XGboos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3</dc:title>
  <dc:creator>Владислав Карюкин</dc:creator>
  <cp:lastModifiedBy>Владислав Карюкин</cp:lastModifiedBy>
  <cp:revision>11</cp:revision>
  <dcterms:created xsi:type="dcterms:W3CDTF">2024-01-06T20:46:39Z</dcterms:created>
  <dcterms:modified xsi:type="dcterms:W3CDTF">2025-02-15T16:51:57Z</dcterms:modified>
</cp:coreProperties>
</file>